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5380F1" w14:textId="77777777" w:rsidR="00030552" w:rsidRPr="00437ABE" w:rsidRDefault="002B11B0" w:rsidP="00437ABE">
      <w:pPr>
        <w:pStyle w:val="Title"/>
        <w:rPr>
          <w:rFonts w:cstheme="minorHAnsi"/>
          <w:b w:val="0"/>
          <w:szCs w:val="32"/>
        </w:rPr>
      </w:pPr>
      <w:r w:rsidRPr="00437ABE">
        <w:rPr>
          <w:rFonts w:cstheme="minorHAnsi"/>
          <w:szCs w:val="32"/>
        </w:rPr>
        <w:t>Section 5.5</w:t>
      </w:r>
      <w:r w:rsidRPr="00437ABE">
        <w:rPr>
          <w:rFonts w:cstheme="minorHAnsi"/>
          <w:szCs w:val="32"/>
        </w:rPr>
        <w:tab/>
        <w:t xml:space="preserve">Applications of </w:t>
      </w:r>
      <w:r w:rsidR="00030552" w:rsidRPr="00437ABE">
        <w:rPr>
          <w:rFonts w:cstheme="minorHAnsi"/>
          <w:szCs w:val="32"/>
        </w:rPr>
        <w:t xml:space="preserve">Exponential </w:t>
      </w:r>
      <w:r w:rsidRPr="00437ABE">
        <w:rPr>
          <w:rFonts w:cstheme="minorHAnsi"/>
          <w:szCs w:val="32"/>
        </w:rPr>
        <w:t xml:space="preserve">and Logarithmic </w:t>
      </w:r>
      <w:r w:rsidR="00030552" w:rsidRPr="00437ABE">
        <w:rPr>
          <w:rFonts w:cstheme="minorHAnsi"/>
          <w:szCs w:val="32"/>
        </w:rPr>
        <w:t>Functions</w:t>
      </w:r>
    </w:p>
    <w:p w14:paraId="778677B0" w14:textId="77777777" w:rsidR="00030552" w:rsidRPr="00437ABE" w:rsidRDefault="00030552" w:rsidP="00EC7ADC">
      <w:pPr>
        <w:rPr>
          <w:rFonts w:asciiTheme="minorHAnsi" w:hAnsiTheme="minorHAnsi" w:cstheme="minorHAnsi"/>
          <w:b/>
          <w:color w:val="000000" w:themeColor="text1"/>
        </w:rPr>
      </w:pPr>
    </w:p>
    <w:p w14:paraId="7CAA887B" w14:textId="77777777" w:rsidR="002B11B0" w:rsidRPr="00437ABE" w:rsidRDefault="002B11B0" w:rsidP="00437ABE">
      <w:pPr>
        <w:pStyle w:val="Heading1"/>
      </w:pPr>
      <w:r w:rsidRPr="00437ABE">
        <w:t>Objective 1:  Solving Compound Interest Applications</w:t>
      </w:r>
    </w:p>
    <w:p w14:paraId="3542C61A" w14:textId="77777777" w:rsidR="00437ABE" w:rsidRPr="00CB0643" w:rsidRDefault="00437ABE" w:rsidP="00437ABE">
      <w:pPr>
        <w:autoSpaceDE w:val="0"/>
        <w:autoSpaceDN w:val="0"/>
        <w:adjustRightInd w:val="0"/>
        <w:spacing w:before="240" w:after="240"/>
        <w:rPr>
          <w:rFonts w:asciiTheme="minorHAnsi" w:hAnsiTheme="minorHAnsi" w:cstheme="minorHAnsi"/>
        </w:rPr>
      </w:pPr>
      <w:r w:rsidRPr="00CB0643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b/>
        </w:rPr>
        <w:t>Periodic Compound Interest Formula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</w:rPr>
        <w:t>is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position w:val="-28"/>
        </w:rPr>
        <w:object w:dxaOrig="1520" w:dyaOrig="740" w14:anchorId="29231AB4">
          <v:shape id="_x0000_i1026" type="#_x0000_t75" alt="A equals P open parentheses 1 plus fraction r over n close parentheses to the power of n t end exponent" style="width:75.75pt;height:36.75pt" o:ole="">
            <v:imagedata r:id="rId8" o:title=""/>
          </v:shape>
          <o:OLEObject Type="Embed" ProgID="Equation.DSMT4" ShapeID="_x0000_i1026" DrawAspect="Content" ObjectID="_1777470318" r:id="rId9"/>
        </w:object>
      </w:r>
      <w:r w:rsidR="00134255"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</w:rPr>
        <w:t>where</w:t>
      </w:r>
      <w:r>
        <w:rPr>
          <w:rFonts w:asciiTheme="minorHAnsi" w:hAnsiTheme="minorHAnsi" w:cstheme="minorHAnsi"/>
        </w:rPr>
        <w:t xml:space="preserve"> </w:t>
      </w:r>
      <w:r w:rsidRPr="006A0A8F">
        <w:rPr>
          <w:i/>
        </w:rPr>
        <w:t>A</w:t>
      </w:r>
      <w:r>
        <w:rPr>
          <w:rFonts w:asciiTheme="minorHAnsi" w:hAnsiTheme="minorHAnsi" w:cstheme="minorHAnsi"/>
        </w:rPr>
        <w:t xml:space="preserve"> is the t</w:t>
      </w:r>
      <w:r w:rsidRPr="00CB0643">
        <w:rPr>
          <w:rFonts w:asciiTheme="minorHAnsi" w:hAnsiTheme="minorHAnsi" w:cstheme="minorHAnsi"/>
        </w:rPr>
        <w:t>otal amount</w:t>
      </w:r>
      <w:r>
        <w:rPr>
          <w:rFonts w:asciiTheme="minorHAnsi" w:hAnsiTheme="minorHAnsi" w:cstheme="minorHAnsi"/>
        </w:rPr>
        <w:t xml:space="preserve"> in the account</w:t>
      </w:r>
      <w:r w:rsidRPr="00CB0643">
        <w:rPr>
          <w:rFonts w:asciiTheme="minorHAnsi" w:hAnsiTheme="minorHAnsi" w:cstheme="minorHAnsi"/>
        </w:rPr>
        <w:t xml:space="preserve"> after </w:t>
      </w:r>
      <w:r w:rsidRPr="006A0A8F">
        <w:rPr>
          <w:i/>
        </w:rPr>
        <w:t>t</w:t>
      </w:r>
      <w:r w:rsidRPr="006A0A8F">
        <w:t xml:space="preserve"> </w:t>
      </w:r>
      <w:r w:rsidRPr="00CB0643">
        <w:rPr>
          <w:rFonts w:asciiTheme="minorHAnsi" w:hAnsiTheme="minorHAnsi" w:cstheme="minorHAnsi"/>
        </w:rPr>
        <w:t>years</w:t>
      </w:r>
      <w:r>
        <w:rPr>
          <w:rFonts w:asciiTheme="minorHAnsi" w:hAnsiTheme="minorHAnsi" w:cstheme="minorHAnsi"/>
        </w:rPr>
        <w:t xml:space="preserve">, </w:t>
      </w:r>
      <w:r w:rsidRPr="006A0A8F">
        <w:rPr>
          <w:i/>
        </w:rPr>
        <w:t>P</w:t>
      </w:r>
      <w:r>
        <w:rPr>
          <w:rFonts w:asciiTheme="minorHAnsi" w:hAnsiTheme="minorHAnsi" w:cstheme="minorHAnsi"/>
        </w:rPr>
        <w:t xml:space="preserve"> is the principal (</w:t>
      </w:r>
      <w:r w:rsidRPr="00CB0643">
        <w:rPr>
          <w:rFonts w:asciiTheme="minorHAnsi" w:hAnsiTheme="minorHAnsi" w:cstheme="minorHAnsi"/>
        </w:rPr>
        <w:t>original investment</w:t>
      </w:r>
      <w:r>
        <w:rPr>
          <w:rFonts w:asciiTheme="minorHAnsi" w:hAnsiTheme="minorHAnsi" w:cstheme="minorHAnsi"/>
        </w:rPr>
        <w:t xml:space="preserve"> amount</w:t>
      </w:r>
      <w:r w:rsidRPr="00CB0643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, </w:t>
      </w:r>
      <w:proofErr w:type="spellStart"/>
      <w:r w:rsidRPr="006A0A8F">
        <w:rPr>
          <w:i/>
        </w:rPr>
        <w:t>r</w:t>
      </w:r>
      <w:proofErr w:type="spellEnd"/>
      <w:r>
        <w:rPr>
          <w:rFonts w:asciiTheme="minorHAnsi" w:hAnsiTheme="minorHAnsi" w:cstheme="minorHAnsi"/>
        </w:rPr>
        <w:t xml:space="preserve"> is the annual interest rate as a decimal, and </w:t>
      </w:r>
      <w:r w:rsidRPr="006A0A8F">
        <w:rPr>
          <w:i/>
        </w:rPr>
        <w:t>n</w:t>
      </w:r>
      <w:r w:rsidRPr="00CB0643">
        <w:rPr>
          <w:rFonts w:asciiTheme="minorHAnsi" w:hAnsiTheme="minorHAnsi" w:cstheme="minorHAnsi"/>
          <w:i/>
        </w:rPr>
        <w:t xml:space="preserve"> </w:t>
      </w:r>
      <w:r>
        <w:rPr>
          <w:rFonts w:asciiTheme="minorHAnsi" w:hAnsiTheme="minorHAnsi" w:cstheme="minorHAnsi"/>
        </w:rPr>
        <w:t>is the n</w:t>
      </w:r>
      <w:r w:rsidRPr="00CB0643">
        <w:rPr>
          <w:rFonts w:asciiTheme="minorHAnsi" w:hAnsiTheme="minorHAnsi" w:cstheme="minorHAnsi"/>
        </w:rPr>
        <w:t>umber of times interest is compounded per year</w:t>
      </w:r>
      <w:r>
        <w:rPr>
          <w:rFonts w:asciiTheme="minorHAnsi" w:hAnsiTheme="minorHAnsi" w:cstheme="minorHAnsi"/>
        </w:rPr>
        <w:t>.</w:t>
      </w:r>
    </w:p>
    <w:p w14:paraId="5DB6B12E" w14:textId="77777777" w:rsidR="00437ABE" w:rsidRPr="00CB0643" w:rsidRDefault="00437ABE" w:rsidP="00437ABE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14:paraId="44B81477" w14:textId="77777777" w:rsidR="00437ABE" w:rsidRDefault="00437ABE" w:rsidP="00437ABE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CB0643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b/>
        </w:rPr>
        <w:t>Continuous Compound Interest Formula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</w:rPr>
        <w:t>is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position w:val="-6"/>
        </w:rPr>
        <w:object w:dxaOrig="880" w:dyaOrig="340" w14:anchorId="42C4271C">
          <v:shape id="_x0000_i1027" type="#_x0000_t75" alt="A equals P times e to the power r t end exponent" style="width:44.25pt;height:17.25pt;mso-position-vertical:absolute" o:ole="">
            <v:imagedata r:id="rId10" o:title=""/>
          </v:shape>
          <o:OLEObject Type="Embed" ProgID="Equation.DSMT4" ShapeID="_x0000_i1027" DrawAspect="Content" ObjectID="_1777470319" r:id="rId11"/>
        </w:object>
      </w:r>
      <w:r w:rsidRPr="00CB0643">
        <w:rPr>
          <w:rFonts w:asciiTheme="minorHAnsi" w:hAnsiTheme="minorHAnsi" w:cstheme="minorHAnsi"/>
        </w:rPr>
        <w:t>, where</w:t>
      </w:r>
      <w:r>
        <w:rPr>
          <w:rFonts w:asciiTheme="minorHAnsi" w:hAnsiTheme="minorHAnsi" w:cstheme="minorHAnsi"/>
        </w:rPr>
        <w:t xml:space="preserve"> </w:t>
      </w:r>
      <w:r w:rsidRPr="006A0A8F">
        <w:rPr>
          <w:i/>
        </w:rPr>
        <w:t>A</w:t>
      </w:r>
      <w:r>
        <w:rPr>
          <w:rFonts w:asciiTheme="minorHAnsi" w:hAnsiTheme="minorHAnsi" w:cstheme="minorHAnsi"/>
        </w:rPr>
        <w:t xml:space="preserve"> is the t</w:t>
      </w:r>
      <w:r w:rsidRPr="00CB0643">
        <w:rPr>
          <w:rFonts w:asciiTheme="minorHAnsi" w:hAnsiTheme="minorHAnsi" w:cstheme="minorHAnsi"/>
        </w:rPr>
        <w:t>otal amount</w:t>
      </w:r>
      <w:r>
        <w:rPr>
          <w:rFonts w:asciiTheme="minorHAnsi" w:hAnsiTheme="minorHAnsi" w:cstheme="minorHAnsi"/>
        </w:rPr>
        <w:t xml:space="preserve"> in the account</w:t>
      </w:r>
      <w:r w:rsidRPr="00CB0643">
        <w:rPr>
          <w:rFonts w:asciiTheme="minorHAnsi" w:hAnsiTheme="minorHAnsi" w:cstheme="minorHAnsi"/>
        </w:rPr>
        <w:t xml:space="preserve"> after </w:t>
      </w:r>
      <w:r w:rsidRPr="006A0A8F">
        <w:rPr>
          <w:i/>
        </w:rPr>
        <w:t>t</w:t>
      </w:r>
      <w:r w:rsidRPr="00CB0643">
        <w:rPr>
          <w:rFonts w:asciiTheme="minorHAnsi" w:hAnsiTheme="minorHAnsi" w:cstheme="minorHAnsi"/>
        </w:rPr>
        <w:t xml:space="preserve"> years</w:t>
      </w:r>
      <w:r>
        <w:rPr>
          <w:rFonts w:asciiTheme="minorHAnsi" w:hAnsiTheme="minorHAnsi" w:cstheme="minorHAnsi"/>
        </w:rPr>
        <w:t xml:space="preserve">, </w:t>
      </w:r>
      <w:r w:rsidRPr="006A0A8F">
        <w:rPr>
          <w:i/>
        </w:rPr>
        <w:t>P</w:t>
      </w:r>
      <w:r>
        <w:rPr>
          <w:rFonts w:asciiTheme="minorHAnsi" w:hAnsiTheme="minorHAnsi" w:cstheme="minorHAnsi"/>
        </w:rPr>
        <w:t xml:space="preserve"> is the principal (</w:t>
      </w:r>
      <w:r w:rsidRPr="00CB0643">
        <w:rPr>
          <w:rFonts w:asciiTheme="minorHAnsi" w:hAnsiTheme="minorHAnsi" w:cstheme="minorHAnsi"/>
        </w:rPr>
        <w:t>original investment</w:t>
      </w:r>
      <w:r>
        <w:rPr>
          <w:rFonts w:asciiTheme="minorHAnsi" w:hAnsiTheme="minorHAnsi" w:cstheme="minorHAnsi"/>
        </w:rPr>
        <w:t xml:space="preserve"> amount</w:t>
      </w:r>
      <w:r w:rsidRPr="00CB0643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, and </w:t>
      </w:r>
      <w:r w:rsidRPr="006A0A8F">
        <w:rPr>
          <w:i/>
        </w:rPr>
        <w:t>r</w:t>
      </w:r>
      <w:r>
        <w:rPr>
          <w:rFonts w:asciiTheme="minorHAnsi" w:hAnsiTheme="minorHAnsi" w:cstheme="minorHAnsi"/>
        </w:rPr>
        <w:t xml:space="preserve"> is the annual interest rate as a decimal. </w:t>
      </w:r>
    </w:p>
    <w:p w14:paraId="64F60281" w14:textId="77777777" w:rsidR="00437ABE" w:rsidRDefault="00437ABE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4CCAF092" w14:textId="77777777" w:rsidR="002B11B0" w:rsidRPr="00437ABE" w:rsidRDefault="002B11B0" w:rsidP="00437ABE">
      <w:pPr>
        <w:pStyle w:val="Heading1"/>
      </w:pPr>
      <w:r w:rsidRPr="00437ABE">
        <w:lastRenderedPageBreak/>
        <w:t>Objective 2:  Exponential Growth and Decay Applications</w:t>
      </w:r>
    </w:p>
    <w:p w14:paraId="207BE57C" w14:textId="77777777" w:rsidR="00F2146A" w:rsidRPr="00437ABE" w:rsidRDefault="00F2146A" w:rsidP="00F2146A">
      <w:pPr>
        <w:rPr>
          <w:rFonts w:asciiTheme="minorHAnsi" w:hAnsiTheme="minorHAnsi" w:cstheme="minorHAnsi"/>
          <w:b/>
          <w:color w:val="000000" w:themeColor="text1"/>
        </w:rPr>
      </w:pPr>
    </w:p>
    <w:p w14:paraId="4C1F94B9" w14:textId="3C3BAAE1" w:rsidR="00437ABE" w:rsidRDefault="006A0A8F" w:rsidP="00437ABE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Uninhibited </w:t>
      </w:r>
      <w:r w:rsidR="00437ABE" w:rsidRPr="00CB0643">
        <w:rPr>
          <w:rFonts w:asciiTheme="minorHAnsi" w:hAnsiTheme="minorHAnsi" w:cstheme="minorHAnsi"/>
          <w:b/>
        </w:rPr>
        <w:t>Exponential Growth</w:t>
      </w:r>
    </w:p>
    <w:p w14:paraId="12F31796" w14:textId="77777777" w:rsidR="00234B1A" w:rsidRDefault="00234B1A" w:rsidP="00437ABE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14:paraId="6107583E" w14:textId="77777777" w:rsidR="00234B1A" w:rsidRDefault="00234B1A" w:rsidP="00234B1A">
      <w:pPr>
        <w:rPr>
          <w:rFonts w:asciiTheme="minorHAnsi" w:hAnsiTheme="minorHAnsi" w:cstheme="minorHAnsi"/>
          <w:bCs/>
          <w:noProof/>
        </w:rPr>
      </w:pPr>
      <w:r w:rsidRPr="0004058A">
        <w:rPr>
          <w:rFonts w:asciiTheme="minorHAnsi" w:hAnsiTheme="minorHAnsi" w:cstheme="minorHAnsi"/>
          <w:bCs/>
          <w:noProof/>
        </w:rPr>
        <w:t>T</w:t>
      </w:r>
      <w:r>
        <w:rPr>
          <w:rFonts w:asciiTheme="minorHAnsi" w:hAnsiTheme="minorHAnsi" w:cstheme="minorHAnsi"/>
          <w:bCs/>
          <w:noProof/>
        </w:rPr>
        <w:t xml:space="preserve">he </w:t>
      </w:r>
      <w:r w:rsidRPr="0004058A">
        <w:rPr>
          <w:rFonts w:asciiTheme="minorHAnsi" w:hAnsiTheme="minorHAnsi" w:cstheme="minorHAnsi"/>
          <w:b/>
          <w:noProof/>
        </w:rPr>
        <w:t xml:space="preserve">uninhibited  exponential growth model </w:t>
      </w:r>
      <w:r w:rsidRPr="0004058A">
        <w:rPr>
          <w:rFonts w:asciiTheme="minorHAnsi" w:hAnsiTheme="minorHAnsi" w:cstheme="minorHAnsi"/>
          <w:bCs/>
          <w:noProof/>
        </w:rPr>
        <w:t>is used</w:t>
      </w:r>
      <w:r>
        <w:rPr>
          <w:rFonts w:asciiTheme="minorHAnsi" w:hAnsiTheme="minorHAnsi" w:cstheme="minorHAnsi"/>
          <w:bCs/>
          <w:noProof/>
        </w:rPr>
        <w:t xml:space="preserve"> when a population grows at a rate proportional to the size of its population and continues to grow without any limiting factors.</w:t>
      </w:r>
    </w:p>
    <w:p w14:paraId="71D13649" w14:textId="77777777" w:rsidR="00234B1A" w:rsidRDefault="00234B1A" w:rsidP="00234B1A">
      <w:pPr>
        <w:rPr>
          <w:rFonts w:asciiTheme="minorHAnsi" w:hAnsiTheme="minorHAnsi" w:cstheme="minorHAnsi"/>
        </w:rPr>
      </w:pPr>
    </w:p>
    <w:p w14:paraId="72994C67" w14:textId="0C0D1EC1" w:rsidR="00437ABE" w:rsidRPr="00234B1A" w:rsidRDefault="00234B1A" w:rsidP="00234B1A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>This</w:t>
      </w:r>
      <w:r w:rsidRPr="00CB0643">
        <w:rPr>
          <w:rFonts w:asciiTheme="minorHAnsi" w:hAnsiTheme="minorHAnsi" w:cstheme="minorHAnsi"/>
        </w:rPr>
        <w:t xml:space="preserve"> </w:t>
      </w:r>
      <w:r w:rsidR="00437ABE" w:rsidRPr="00CB0643">
        <w:rPr>
          <w:rFonts w:asciiTheme="minorHAnsi" w:hAnsiTheme="minorHAnsi" w:cstheme="minorHAnsi"/>
        </w:rPr>
        <w:t xml:space="preserve">model that describes the population, </w:t>
      </w:r>
      <w:r w:rsidR="00437ABE" w:rsidRPr="006A0A8F">
        <w:rPr>
          <w:i/>
        </w:rPr>
        <w:t>P</w:t>
      </w:r>
      <w:r w:rsidR="00437ABE" w:rsidRPr="00CB0643">
        <w:rPr>
          <w:rFonts w:asciiTheme="minorHAnsi" w:hAnsiTheme="minorHAnsi" w:cstheme="minorHAnsi"/>
        </w:rPr>
        <w:t xml:space="preserve">, after a certain time, </w:t>
      </w:r>
      <w:r w:rsidR="00437ABE" w:rsidRPr="00CB0643">
        <w:rPr>
          <w:rFonts w:asciiTheme="minorHAnsi" w:hAnsiTheme="minorHAnsi" w:cstheme="minorHAnsi"/>
          <w:i/>
        </w:rPr>
        <w:t>t,</w:t>
      </w:r>
      <w:r w:rsidR="00437ABE" w:rsidRPr="00CB0643">
        <w:rPr>
          <w:rFonts w:asciiTheme="minorHAnsi" w:hAnsiTheme="minorHAnsi" w:cstheme="minorHAnsi"/>
        </w:rPr>
        <w:t xml:space="preserve"> is</w:t>
      </w:r>
      <w:r w:rsidR="00437ABE" w:rsidRPr="00CB0643">
        <w:rPr>
          <w:rFonts w:asciiTheme="minorHAnsi" w:hAnsiTheme="minorHAnsi" w:cstheme="minorHAnsi"/>
          <w:position w:val="-12"/>
        </w:rPr>
        <w:object w:dxaOrig="1160" w:dyaOrig="400" w14:anchorId="7A1D2E17">
          <v:shape id="_x0000_i1028" type="#_x0000_t75" alt="P left parenthesis t right parenthesis equals P subscript 0 times e to the power k t end exponent" style="width:57.75pt;height:20.25pt" o:ole="">
            <v:imagedata r:id="rId12" o:title=""/>
          </v:shape>
          <o:OLEObject Type="Embed" ProgID="Equation.DSMT4" ShapeID="_x0000_i1028" DrawAspect="Content" ObjectID="_1777470320" r:id="rId13"/>
        </w:object>
      </w:r>
      <w:r w:rsidR="00437ABE" w:rsidRPr="00CB0643">
        <w:rPr>
          <w:rFonts w:asciiTheme="minorHAnsi" w:hAnsiTheme="minorHAnsi" w:cstheme="minorHAnsi"/>
        </w:rPr>
        <w:t xml:space="preserve">where </w:t>
      </w:r>
      <w:r w:rsidR="00437ABE" w:rsidRPr="00CB0643">
        <w:rPr>
          <w:rFonts w:asciiTheme="minorHAnsi" w:hAnsiTheme="minorHAnsi" w:cstheme="minorHAnsi"/>
          <w:position w:val="-12"/>
        </w:rPr>
        <w:object w:dxaOrig="980" w:dyaOrig="360" w14:anchorId="4C7E2F27">
          <v:shape id="_x0000_i1029" type="#_x0000_t75" alt="P subscipt 0 equals P left parenthesis 0 right parenthesis" style="width:48.75pt;height:18pt" o:ole="">
            <v:imagedata r:id="rId14" o:title=""/>
          </v:shape>
          <o:OLEObject Type="Embed" ProgID="Equation.DSMT4" ShapeID="_x0000_i1029" DrawAspect="Content" ObjectID="_1777470321" r:id="rId15"/>
        </w:object>
      </w:r>
      <w:r w:rsidR="00437ABE" w:rsidRPr="00CB0643">
        <w:rPr>
          <w:rFonts w:asciiTheme="minorHAnsi" w:hAnsiTheme="minorHAnsi" w:cstheme="minorHAnsi"/>
        </w:rPr>
        <w:t xml:space="preserve">is the initial population and </w:t>
      </w:r>
      <w:r w:rsidR="00437ABE" w:rsidRPr="00CB0643">
        <w:rPr>
          <w:rFonts w:asciiTheme="minorHAnsi" w:hAnsiTheme="minorHAnsi" w:cstheme="minorHAnsi"/>
          <w:position w:val="-6"/>
        </w:rPr>
        <w:object w:dxaOrig="560" w:dyaOrig="279" w14:anchorId="1FE3BC51">
          <v:shape id="_x0000_i1030" type="#_x0000_t75" alt="k greater than 0" style="width:27.75pt;height:14.25pt" o:ole="">
            <v:imagedata r:id="rId16" o:title=""/>
          </v:shape>
          <o:OLEObject Type="Embed" ProgID="Equation.DSMT4" ShapeID="_x0000_i1030" DrawAspect="Content" ObjectID="_1777470322" r:id="rId17"/>
        </w:object>
      </w:r>
      <w:r w:rsidR="00437ABE" w:rsidRPr="00CB0643">
        <w:rPr>
          <w:rFonts w:asciiTheme="minorHAnsi" w:hAnsiTheme="minorHAnsi" w:cstheme="minorHAnsi"/>
        </w:rPr>
        <w:t xml:space="preserve">is a constant called the </w:t>
      </w:r>
      <w:r w:rsidR="00437ABE" w:rsidRPr="00CB0643">
        <w:rPr>
          <w:rFonts w:asciiTheme="minorHAnsi" w:hAnsiTheme="minorHAnsi" w:cstheme="minorHAnsi"/>
          <w:b/>
        </w:rPr>
        <w:t>relative growth rate</w:t>
      </w:r>
      <w:r w:rsidR="00437ABE" w:rsidRPr="00CB0643">
        <w:rPr>
          <w:rFonts w:asciiTheme="minorHAnsi" w:hAnsiTheme="minorHAnsi" w:cstheme="minorHAnsi"/>
        </w:rPr>
        <w:t xml:space="preserve">.  (Note: </w:t>
      </w:r>
      <w:r w:rsidR="00437ABE" w:rsidRPr="006A0A8F">
        <w:rPr>
          <w:rFonts w:asciiTheme="majorBidi" w:hAnsiTheme="majorBidi" w:cstheme="majorBidi"/>
          <w:i/>
        </w:rPr>
        <w:t>k</w:t>
      </w:r>
      <w:r w:rsidR="00437ABE">
        <w:rPr>
          <w:rFonts w:asciiTheme="minorHAnsi" w:hAnsiTheme="minorHAnsi" w:cstheme="minorHAnsi"/>
        </w:rPr>
        <w:t xml:space="preserve"> </w:t>
      </w:r>
      <w:r w:rsidR="00437ABE" w:rsidRPr="00CB0643">
        <w:rPr>
          <w:rFonts w:asciiTheme="minorHAnsi" w:hAnsiTheme="minorHAnsi" w:cstheme="minorHAnsi"/>
        </w:rPr>
        <w:t>may be given as a percent.)</w:t>
      </w:r>
    </w:p>
    <w:p w14:paraId="7E150B64" w14:textId="77777777" w:rsidR="0006074C" w:rsidRPr="00437ABE" w:rsidRDefault="00437ABE" w:rsidP="002E03D1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b/>
          <w:color w:val="000000" w:themeColor="text1"/>
        </w:rPr>
      </w:pPr>
      <w:r w:rsidRPr="00B81648">
        <w:rPr>
          <w:noProof/>
          <w:vertAlign w:val="subscript"/>
        </w:rPr>
        <w:drawing>
          <wp:inline distT="0" distB="0" distL="0" distR="0" wp14:anchorId="7EBC3E66" wp14:editId="4EB552BD">
            <wp:extent cx="2236664" cy="1444115"/>
            <wp:effectExtent l="0" t="0" r="0" b="3810"/>
            <wp:docPr id="2" name="Picture 2" descr="graph of the exponential function P ( t ) = P subsript 0 times e to the power r t starting at the point (0, P subsript 0) curving upward from left to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00ECD0.tmp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6664" cy="144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304D3" w14:textId="77777777" w:rsidR="002E03D1" w:rsidRDefault="002E03D1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59BCD21E" w14:textId="350F00C9" w:rsidR="00010B02" w:rsidRDefault="00FB75C4" w:rsidP="002E03D1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lastRenderedPageBreak/>
        <w:t xml:space="preserve">Uninhibited </w:t>
      </w:r>
      <w:r w:rsidR="00437ABE">
        <w:rPr>
          <w:rFonts w:asciiTheme="minorHAnsi" w:hAnsiTheme="minorHAnsi" w:cstheme="minorHAnsi"/>
          <w:b/>
          <w:color w:val="000000" w:themeColor="text1"/>
        </w:rPr>
        <w:t>Exp</w:t>
      </w:r>
      <w:r w:rsidR="00010B02" w:rsidRPr="00437ABE">
        <w:rPr>
          <w:rFonts w:asciiTheme="minorHAnsi" w:hAnsiTheme="minorHAnsi" w:cstheme="minorHAnsi"/>
          <w:b/>
          <w:color w:val="000000" w:themeColor="text1"/>
        </w:rPr>
        <w:t>onential Decay</w:t>
      </w:r>
    </w:p>
    <w:p w14:paraId="3BD59CF8" w14:textId="77777777" w:rsidR="002E03D1" w:rsidRPr="00437ABE" w:rsidRDefault="002E03D1" w:rsidP="002E03D1">
      <w:pPr>
        <w:rPr>
          <w:rFonts w:asciiTheme="minorHAnsi" w:hAnsiTheme="minorHAnsi" w:cstheme="minorHAnsi"/>
          <w:b/>
          <w:color w:val="000000" w:themeColor="text1"/>
        </w:rPr>
      </w:pPr>
    </w:p>
    <w:p w14:paraId="28275526" w14:textId="312BE858" w:rsidR="00FB75C4" w:rsidRDefault="00FB75C4" w:rsidP="00FB75C4">
      <w:pPr>
        <w:rPr>
          <w:rFonts w:asciiTheme="minorHAnsi" w:hAnsiTheme="minorHAnsi" w:cstheme="minorHAnsi"/>
          <w:bCs/>
          <w:noProof/>
        </w:rPr>
      </w:pPr>
      <w:r w:rsidRPr="0004058A">
        <w:rPr>
          <w:rFonts w:asciiTheme="minorHAnsi" w:hAnsiTheme="minorHAnsi" w:cstheme="minorHAnsi"/>
          <w:bCs/>
          <w:noProof/>
        </w:rPr>
        <w:t>T</w:t>
      </w:r>
      <w:r>
        <w:rPr>
          <w:rFonts w:asciiTheme="minorHAnsi" w:hAnsiTheme="minorHAnsi" w:cstheme="minorHAnsi"/>
          <w:bCs/>
          <w:noProof/>
        </w:rPr>
        <w:t xml:space="preserve">he </w:t>
      </w:r>
      <w:r w:rsidRPr="0004058A">
        <w:rPr>
          <w:rFonts w:asciiTheme="minorHAnsi" w:hAnsiTheme="minorHAnsi" w:cstheme="minorHAnsi"/>
          <w:b/>
          <w:noProof/>
        </w:rPr>
        <w:t xml:space="preserve">uninhibited  exponential </w:t>
      </w:r>
      <w:r>
        <w:rPr>
          <w:rFonts w:asciiTheme="minorHAnsi" w:hAnsiTheme="minorHAnsi" w:cstheme="minorHAnsi"/>
          <w:b/>
          <w:noProof/>
        </w:rPr>
        <w:t>decay</w:t>
      </w:r>
      <w:r w:rsidRPr="0004058A">
        <w:rPr>
          <w:rFonts w:asciiTheme="minorHAnsi" w:hAnsiTheme="minorHAnsi" w:cstheme="minorHAnsi"/>
          <w:b/>
          <w:noProof/>
        </w:rPr>
        <w:t xml:space="preserve"> model </w:t>
      </w:r>
      <w:r w:rsidRPr="0004058A">
        <w:rPr>
          <w:rFonts w:asciiTheme="minorHAnsi" w:hAnsiTheme="minorHAnsi" w:cstheme="minorHAnsi"/>
          <w:bCs/>
          <w:noProof/>
        </w:rPr>
        <w:t>is used</w:t>
      </w:r>
      <w:r>
        <w:rPr>
          <w:rFonts w:asciiTheme="minorHAnsi" w:hAnsiTheme="minorHAnsi" w:cstheme="minorHAnsi"/>
          <w:bCs/>
          <w:noProof/>
        </w:rPr>
        <w:t xml:space="preserve"> when a population </w:t>
      </w:r>
      <w:r>
        <w:rPr>
          <w:rFonts w:asciiTheme="minorHAnsi" w:hAnsiTheme="minorHAnsi" w:cstheme="minorHAnsi"/>
          <w:bCs/>
          <w:noProof/>
        </w:rPr>
        <w:t>decays (or declines)</w:t>
      </w:r>
      <w:r>
        <w:rPr>
          <w:rFonts w:asciiTheme="minorHAnsi" w:hAnsiTheme="minorHAnsi" w:cstheme="minorHAnsi"/>
          <w:bCs/>
          <w:noProof/>
        </w:rPr>
        <w:t xml:space="preserve"> at a rate proportional to the size of its population and continues to </w:t>
      </w:r>
      <w:r>
        <w:rPr>
          <w:rFonts w:asciiTheme="minorHAnsi" w:hAnsiTheme="minorHAnsi" w:cstheme="minorHAnsi"/>
          <w:bCs/>
          <w:noProof/>
        </w:rPr>
        <w:t>decay</w:t>
      </w:r>
      <w:r>
        <w:rPr>
          <w:rFonts w:asciiTheme="minorHAnsi" w:hAnsiTheme="minorHAnsi" w:cstheme="minorHAnsi"/>
          <w:bCs/>
          <w:noProof/>
        </w:rPr>
        <w:t xml:space="preserve"> without any limiting factors.</w:t>
      </w:r>
      <w:r>
        <w:rPr>
          <w:rFonts w:asciiTheme="minorHAnsi" w:hAnsiTheme="minorHAnsi" w:cstheme="minorHAnsi"/>
          <w:bCs/>
          <w:noProof/>
        </w:rPr>
        <w:t xml:space="preserve">   The unhibited exponential growth and decay models are the same except for the sign of the constant, </w:t>
      </w:r>
      <w:r w:rsidRPr="00FB75C4">
        <w:rPr>
          <w:bCs/>
          <w:i/>
          <w:iCs/>
          <w:noProof/>
        </w:rPr>
        <w:t>k</w:t>
      </w:r>
      <w:r>
        <w:rPr>
          <w:rFonts w:asciiTheme="minorHAnsi" w:hAnsiTheme="minorHAnsi" w:cstheme="minorHAnsi"/>
          <w:bCs/>
          <w:noProof/>
        </w:rPr>
        <w:t>.</w:t>
      </w:r>
    </w:p>
    <w:p w14:paraId="7AEB18E7" w14:textId="77777777" w:rsidR="00FB75C4" w:rsidRDefault="00FB75C4" w:rsidP="00010B02">
      <w:pPr>
        <w:rPr>
          <w:rFonts w:asciiTheme="minorHAnsi" w:hAnsiTheme="minorHAnsi" w:cstheme="minorHAnsi"/>
          <w:color w:val="000000" w:themeColor="text1"/>
        </w:rPr>
      </w:pPr>
    </w:p>
    <w:p w14:paraId="0CF3A84B" w14:textId="3CCF61E3" w:rsidR="00010B02" w:rsidRDefault="00FB75C4" w:rsidP="00010B02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This </w:t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model that describes the </w:t>
      </w:r>
      <w:r w:rsidR="00437ABE">
        <w:rPr>
          <w:rFonts w:asciiTheme="minorHAnsi" w:hAnsiTheme="minorHAnsi" w:cstheme="minorHAnsi"/>
          <w:color w:val="000000" w:themeColor="text1"/>
        </w:rPr>
        <w:t xml:space="preserve">exponential decay of a </w:t>
      </w:r>
      <w:r w:rsidR="00010B02" w:rsidRPr="00437ABE">
        <w:rPr>
          <w:rFonts w:asciiTheme="minorHAnsi" w:hAnsiTheme="minorHAnsi" w:cstheme="minorHAnsi"/>
          <w:color w:val="000000" w:themeColor="text1"/>
        </w:rPr>
        <w:t>population, quantity</w:t>
      </w:r>
      <w:r w:rsidR="003A71AB">
        <w:rPr>
          <w:rFonts w:asciiTheme="minorHAnsi" w:hAnsiTheme="minorHAnsi" w:cstheme="minorHAnsi"/>
          <w:color w:val="000000" w:themeColor="text1"/>
        </w:rPr>
        <w:t>,</w:t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 or amount </w:t>
      </w:r>
      <w:r w:rsidR="00010B02" w:rsidRPr="00FB75C4">
        <w:rPr>
          <w:i/>
          <w:color w:val="000000" w:themeColor="text1"/>
        </w:rPr>
        <w:t>A</w:t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,  after a certain time, </w:t>
      </w:r>
      <w:r w:rsidR="00010B02" w:rsidRPr="00FB75C4">
        <w:rPr>
          <w:i/>
          <w:color w:val="000000" w:themeColor="text1"/>
        </w:rPr>
        <w:t>t</w:t>
      </w:r>
      <w:r w:rsidR="00010B02" w:rsidRPr="00437ABE">
        <w:rPr>
          <w:rFonts w:asciiTheme="minorHAnsi" w:hAnsiTheme="minorHAnsi" w:cstheme="minorHAnsi"/>
          <w:i/>
          <w:color w:val="000000" w:themeColor="text1"/>
        </w:rPr>
        <w:t>,</w:t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 is</w:t>
      </w:r>
      <w:r w:rsidR="002E03D1" w:rsidRPr="00437ABE">
        <w:rPr>
          <w:rFonts w:asciiTheme="minorHAnsi" w:hAnsiTheme="minorHAnsi" w:cstheme="minorHAnsi"/>
          <w:color w:val="000000" w:themeColor="text1"/>
          <w:position w:val="-12"/>
        </w:rPr>
        <w:object w:dxaOrig="1180" w:dyaOrig="400" w14:anchorId="619B4D31">
          <v:shape id="_x0000_i1031" type="#_x0000_t75" alt="A left parenthesis t right parenthesis equals A subsctipt 0 times e to the power k t end exponent" style="width:59.25pt;height:20.25pt" o:ole="">
            <v:imagedata r:id="rId19" o:title=""/>
          </v:shape>
          <o:OLEObject Type="Embed" ProgID="Equation.DSMT4" ShapeID="_x0000_i1031" DrawAspect="Content" ObjectID="_1777470323" r:id="rId20"/>
        </w:object>
      </w:r>
      <w:r w:rsidR="00437ABE">
        <w:rPr>
          <w:rFonts w:asciiTheme="minorHAnsi" w:hAnsiTheme="minorHAnsi" w:cstheme="minorHAnsi"/>
          <w:b/>
          <w:color w:val="000000" w:themeColor="text1"/>
        </w:rPr>
        <w:tab/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where </w:t>
      </w:r>
      <w:r w:rsidR="002E03D1" w:rsidRPr="00437ABE">
        <w:rPr>
          <w:rFonts w:asciiTheme="minorHAnsi" w:hAnsiTheme="minorHAnsi" w:cstheme="minorHAnsi"/>
          <w:color w:val="000000" w:themeColor="text1"/>
          <w:position w:val="-12"/>
        </w:rPr>
        <w:object w:dxaOrig="999" w:dyaOrig="360" w14:anchorId="1DED3C66">
          <v:shape id="_x0000_i1032" type="#_x0000_t75" alt="A subscript 0 equals A left parenthesis 0 right parenthesis" style="width:50.25pt;height:18pt" o:ole="">
            <v:imagedata r:id="rId21" o:title=""/>
          </v:shape>
          <o:OLEObject Type="Embed" ProgID="Equation.DSMT4" ShapeID="_x0000_i1032" DrawAspect="Content" ObjectID="_1777470324" r:id="rId22"/>
        </w:object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is the initial quantity and </w:t>
      </w:r>
      <w:r w:rsidR="002E03D1" w:rsidRPr="00437ABE">
        <w:rPr>
          <w:rFonts w:asciiTheme="minorHAnsi" w:hAnsiTheme="minorHAnsi" w:cstheme="minorHAnsi"/>
          <w:color w:val="000000" w:themeColor="text1"/>
          <w:position w:val="-6"/>
        </w:rPr>
        <w:object w:dxaOrig="560" w:dyaOrig="279" w14:anchorId="3132E89A">
          <v:shape id="_x0000_i1033" type="#_x0000_t75" alt="k less than 0" style="width:27.75pt;height:14.25pt" o:ole="">
            <v:imagedata r:id="rId23" o:title=""/>
          </v:shape>
          <o:OLEObject Type="Embed" ProgID="Equation.DSMT4" ShapeID="_x0000_i1033" DrawAspect="Content" ObjectID="_1777470325" r:id="rId24"/>
        </w:object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is a constant called the </w:t>
      </w:r>
      <w:r w:rsidR="00010B02" w:rsidRPr="00437ABE">
        <w:rPr>
          <w:rFonts w:asciiTheme="minorHAnsi" w:hAnsiTheme="minorHAnsi" w:cstheme="minorHAnsi"/>
          <w:b/>
          <w:color w:val="000000" w:themeColor="text1"/>
        </w:rPr>
        <w:t>relative decay constant</w:t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. </w:t>
      </w:r>
      <w:r w:rsidR="001C2BEC" w:rsidRPr="00437ABE">
        <w:rPr>
          <w:rFonts w:asciiTheme="minorHAnsi" w:hAnsiTheme="minorHAnsi" w:cstheme="minorHAnsi"/>
          <w:color w:val="000000" w:themeColor="text1"/>
        </w:rPr>
        <w:t xml:space="preserve"> </w:t>
      </w:r>
      <w:r w:rsidR="00010B02" w:rsidRPr="00437ABE">
        <w:rPr>
          <w:rFonts w:asciiTheme="minorHAnsi" w:hAnsiTheme="minorHAnsi" w:cstheme="minorHAnsi"/>
          <w:color w:val="000000" w:themeColor="text1"/>
        </w:rPr>
        <w:t xml:space="preserve">(Note: </w:t>
      </w:r>
      <w:r w:rsidR="002E03D1" w:rsidRPr="00FB75C4">
        <w:rPr>
          <w:i/>
          <w:color w:val="000000" w:themeColor="text1"/>
        </w:rPr>
        <w:t>k</w:t>
      </w:r>
      <w:r w:rsidR="002E03D1">
        <w:rPr>
          <w:rFonts w:asciiTheme="minorHAnsi" w:hAnsiTheme="minorHAnsi" w:cstheme="minorHAnsi"/>
          <w:i/>
          <w:color w:val="000000" w:themeColor="text1"/>
        </w:rPr>
        <w:t xml:space="preserve"> </w:t>
      </w:r>
      <w:r w:rsidR="00010B02" w:rsidRPr="00437ABE">
        <w:rPr>
          <w:rFonts w:asciiTheme="minorHAnsi" w:hAnsiTheme="minorHAnsi" w:cstheme="minorHAnsi"/>
          <w:color w:val="000000" w:themeColor="text1"/>
        </w:rPr>
        <w:t>is sometimes given as a percent.)</w:t>
      </w:r>
    </w:p>
    <w:p w14:paraId="7A8C02AF" w14:textId="77777777" w:rsidR="002E03D1" w:rsidRPr="00437ABE" w:rsidRDefault="002E03D1" w:rsidP="002E03D1">
      <w:pPr>
        <w:ind w:left="720" w:firstLine="72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091223BB" wp14:editId="54BF6C94">
            <wp:extent cx="2046147" cy="1722269"/>
            <wp:effectExtent l="0" t="0" r="0" b="0"/>
            <wp:docPr id="3" name="Picture 3" descr="graph of the exponential function A ( t ) = A subsript 0 times e to the power k t starting at the point (0, A subsript 0) curving downward from left to right to approach the x-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0095E6.tmp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6147" cy="172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FF1AD" w14:textId="77777777" w:rsidR="002E03D1" w:rsidRDefault="002E03D1" w:rsidP="00437ABE">
      <w:pPr>
        <w:rPr>
          <w:rFonts w:asciiTheme="minorHAnsi" w:hAnsiTheme="minorHAnsi" w:cstheme="minorHAnsi"/>
          <w:b/>
          <w:color w:val="000000" w:themeColor="text1"/>
        </w:rPr>
      </w:pPr>
    </w:p>
    <w:p w14:paraId="55932F96" w14:textId="77777777" w:rsidR="00FB75C4" w:rsidRDefault="00010B02" w:rsidP="002E03D1">
      <w:pPr>
        <w:rPr>
          <w:rFonts w:asciiTheme="minorHAnsi" w:hAnsiTheme="minorHAnsi" w:cstheme="minorHAnsi"/>
          <w:b/>
          <w:color w:val="000000" w:themeColor="text1"/>
        </w:rPr>
      </w:pPr>
      <w:r w:rsidRPr="00437ABE">
        <w:rPr>
          <w:rFonts w:asciiTheme="minorHAnsi" w:hAnsiTheme="minorHAnsi" w:cstheme="minorHAnsi"/>
          <w:b/>
          <w:color w:val="000000" w:themeColor="text1"/>
        </w:rPr>
        <w:t xml:space="preserve">Half-Life:  </w:t>
      </w:r>
      <w:r w:rsidRPr="00437ABE">
        <w:rPr>
          <w:rFonts w:asciiTheme="minorHAnsi" w:hAnsiTheme="minorHAnsi" w:cstheme="minorHAnsi"/>
          <w:color w:val="000000" w:themeColor="text1"/>
        </w:rPr>
        <w:t xml:space="preserve">Every radioactive </w:t>
      </w:r>
      <w:r w:rsidR="00FB75C4">
        <w:rPr>
          <w:rFonts w:asciiTheme="minorHAnsi" w:hAnsiTheme="minorHAnsi" w:cstheme="minorHAnsi"/>
          <w:color w:val="000000" w:themeColor="text1"/>
        </w:rPr>
        <w:t xml:space="preserve">substance </w:t>
      </w:r>
      <w:r w:rsidRPr="00437ABE">
        <w:rPr>
          <w:rFonts w:asciiTheme="minorHAnsi" w:hAnsiTheme="minorHAnsi" w:cstheme="minorHAnsi"/>
          <w:color w:val="000000" w:themeColor="text1"/>
        </w:rPr>
        <w:t>has a half-life, which is the required time for a given quantity of that element to decay to half of its original mass.</w:t>
      </w:r>
      <w:r w:rsidR="002E03D1" w:rsidRPr="00437ABE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FB75C4">
        <w:rPr>
          <w:rFonts w:asciiTheme="minorHAnsi" w:hAnsiTheme="minorHAnsi" w:cstheme="minorHAnsi"/>
          <w:b/>
          <w:color w:val="000000" w:themeColor="text1"/>
        </w:rPr>
        <w:t xml:space="preserve">  </w:t>
      </w:r>
    </w:p>
    <w:p w14:paraId="6B72C4C2" w14:textId="77777777" w:rsidR="00FB75C4" w:rsidRDefault="00FB75C4" w:rsidP="002E03D1">
      <w:pPr>
        <w:rPr>
          <w:rFonts w:asciiTheme="minorHAnsi" w:hAnsiTheme="minorHAnsi" w:cstheme="minorHAnsi"/>
          <w:bCs/>
          <w:color w:val="000000" w:themeColor="text1"/>
        </w:rPr>
      </w:pPr>
    </w:p>
    <w:p w14:paraId="64CB54B2" w14:textId="2CF33705" w:rsidR="00FB75C4" w:rsidRDefault="00FB75C4" w:rsidP="00FB75C4">
      <w:pPr>
        <w:spacing w:after="120"/>
        <w:rPr>
          <w:rFonts w:asciiTheme="minorHAnsi" w:hAnsiTheme="minorHAnsi" w:cstheme="minorHAnsi"/>
          <w:bCs/>
          <w:color w:val="000000" w:themeColor="text1"/>
        </w:rPr>
      </w:pPr>
      <w:r w:rsidRPr="00FB75C4">
        <w:rPr>
          <w:rFonts w:asciiTheme="minorHAnsi" w:hAnsiTheme="minorHAnsi" w:cstheme="minorHAnsi"/>
          <w:bCs/>
          <w:color w:val="000000" w:themeColor="text1"/>
        </w:rPr>
        <w:t>In other words</w:t>
      </w:r>
      <w:r>
        <w:rPr>
          <w:rFonts w:asciiTheme="minorHAnsi" w:hAnsiTheme="minorHAnsi" w:cstheme="minorHAnsi"/>
          <w:bCs/>
          <w:color w:val="000000" w:themeColor="text1"/>
        </w:rPr>
        <w:t>,</w:t>
      </w:r>
    </w:p>
    <w:p w14:paraId="563FAC32" w14:textId="32C161B9" w:rsidR="00FB75C4" w:rsidRDefault="00FB75C4" w:rsidP="00FB75C4">
      <w:pPr>
        <w:spacing w:after="120"/>
        <w:ind w:firstLine="720"/>
        <w:rPr>
          <w:rFonts w:asciiTheme="minorHAnsi" w:hAnsiTheme="minorHAnsi" w:cstheme="minorHAnsi"/>
          <w:bCs/>
          <w:color w:val="000000" w:themeColor="text1"/>
        </w:rPr>
      </w:pPr>
      <w:r>
        <w:rPr>
          <w:rFonts w:asciiTheme="minorHAnsi" w:hAnsiTheme="minorHAnsi" w:cstheme="minorHAnsi"/>
          <w:bCs/>
          <w:color w:val="000000" w:themeColor="text1"/>
        </w:rPr>
        <w:t xml:space="preserve">half-life is the time, </w:t>
      </w:r>
      <w:r w:rsidRPr="00FB75C4">
        <w:rPr>
          <w:bCs/>
          <w:i/>
          <w:iCs/>
          <w:color w:val="000000" w:themeColor="text1"/>
        </w:rPr>
        <w:t>t</w:t>
      </w:r>
      <w:r>
        <w:rPr>
          <w:rFonts w:asciiTheme="minorHAnsi" w:hAnsiTheme="minorHAnsi" w:cstheme="minorHAnsi"/>
          <w:bCs/>
          <w:color w:val="000000" w:themeColor="text1"/>
        </w:rPr>
        <w:t xml:space="preserve">, it takes for the amount present, </w:t>
      </w:r>
      <w:r w:rsidRPr="00FB75C4">
        <w:rPr>
          <w:bCs/>
          <w:i/>
          <w:iCs/>
          <w:color w:val="000000" w:themeColor="text1"/>
        </w:rPr>
        <w:t>A</w:t>
      </w:r>
      <w:r>
        <w:rPr>
          <w:rFonts w:asciiTheme="minorHAnsi" w:hAnsiTheme="minorHAnsi" w:cstheme="minorHAnsi"/>
          <w:bCs/>
          <w:color w:val="000000" w:themeColor="text1"/>
        </w:rPr>
        <w:t xml:space="preserve">, to equal half the initial amount, </w:t>
      </w:r>
      <w:r w:rsidRPr="00FB75C4">
        <w:rPr>
          <w:rFonts w:asciiTheme="minorHAnsi" w:hAnsiTheme="minorHAnsi" w:cstheme="minorHAnsi"/>
          <w:bCs/>
          <w:color w:val="000000" w:themeColor="text1"/>
          <w:position w:val="-12"/>
        </w:rPr>
        <w:object w:dxaOrig="300" w:dyaOrig="360" w14:anchorId="67F7FAA6">
          <v:shape id="_x0000_i1042" type="#_x0000_t75" alt="A sub zero" style="width:15pt;height:18pt" o:ole="">
            <v:imagedata r:id="rId26" o:title=""/>
          </v:shape>
          <o:OLEObject Type="Embed" ProgID="Equation.DSMT4" ShapeID="_x0000_i1042" DrawAspect="Content" ObjectID="_1777470326" r:id="rId27"/>
        </w:object>
      </w:r>
      <w:r>
        <w:rPr>
          <w:rFonts w:asciiTheme="minorHAnsi" w:hAnsiTheme="minorHAnsi" w:cstheme="minorHAnsi"/>
          <w:bCs/>
          <w:color w:val="000000" w:themeColor="text1"/>
        </w:rPr>
        <w:br/>
        <w:t xml:space="preserve">and in symbols, </w:t>
      </w:r>
    </w:p>
    <w:p w14:paraId="5DF76EA9" w14:textId="37E8B512" w:rsidR="0019604F" w:rsidRPr="00437ABE" w:rsidRDefault="00FB75C4" w:rsidP="00FB75C4">
      <w:pPr>
        <w:spacing w:after="120"/>
        <w:ind w:firstLine="720"/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Cs/>
          <w:color w:val="000000" w:themeColor="text1"/>
        </w:rPr>
        <w:t xml:space="preserve">half-life is </w:t>
      </w:r>
      <w:r w:rsidRPr="00FB75C4">
        <w:rPr>
          <w:bCs/>
          <w:i/>
          <w:iCs/>
          <w:color w:val="000000" w:themeColor="text1"/>
        </w:rPr>
        <w:t>t</w:t>
      </w:r>
      <w:r>
        <w:rPr>
          <w:rFonts w:asciiTheme="minorHAnsi" w:hAnsiTheme="minorHAnsi" w:cstheme="minorHAnsi"/>
          <w:bCs/>
          <w:color w:val="000000" w:themeColor="text1"/>
        </w:rPr>
        <w:t xml:space="preserve"> when </w:t>
      </w:r>
      <w:r w:rsidRPr="00FB75C4">
        <w:rPr>
          <w:rFonts w:asciiTheme="minorHAnsi" w:hAnsiTheme="minorHAnsi" w:cstheme="minorHAnsi"/>
          <w:bCs/>
          <w:color w:val="000000" w:themeColor="text1"/>
          <w:position w:val="-12"/>
        </w:rPr>
        <w:object w:dxaOrig="999" w:dyaOrig="360" w14:anchorId="684D6A58">
          <v:shape id="_x0000_i1045" type="#_x0000_t75" alt="A equals 0 point 5 times A sub zero" style="width:50.25pt;height:18pt;mso-position-vertical:absolute" o:ole="">
            <v:imagedata r:id="rId28" o:title=""/>
          </v:shape>
          <o:OLEObject Type="Embed" ProgID="Equation.DSMT4" ShapeID="_x0000_i1045" DrawAspect="Content" ObjectID="_1777470327" r:id="rId29"/>
        </w:object>
      </w:r>
      <w:r>
        <w:rPr>
          <w:rFonts w:asciiTheme="minorHAnsi" w:hAnsiTheme="minorHAnsi" w:cstheme="minorHAnsi"/>
          <w:bCs/>
          <w:color w:val="000000" w:themeColor="text1"/>
        </w:rPr>
        <w:t>.</w:t>
      </w:r>
    </w:p>
    <w:p w14:paraId="785D2A0D" w14:textId="77777777" w:rsidR="00DA46A6" w:rsidRPr="00437ABE" w:rsidRDefault="00DA46A6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</w:p>
    <w:sectPr w:rsidR="00DA46A6" w:rsidRPr="00437ABE" w:rsidSect="00A45625">
      <w:headerReference w:type="default" r:id="rId30"/>
      <w:pgSz w:w="12240" w:h="15840"/>
      <w:pgMar w:top="1008" w:right="1008" w:bottom="1008" w:left="1440" w:header="720" w:footer="720" w:gutter="0"/>
      <w:pgNumType w:start="29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0E322D" w14:textId="77777777" w:rsidR="009B111E" w:rsidRDefault="009B111E">
      <w:r>
        <w:separator/>
      </w:r>
    </w:p>
  </w:endnote>
  <w:endnote w:type="continuationSeparator" w:id="0">
    <w:p w14:paraId="25302D55" w14:textId="77777777" w:rsidR="009B111E" w:rsidRDefault="009B11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1A8FEFD" w14:textId="77777777" w:rsidR="009B111E" w:rsidRDefault="009B111E">
      <w:r>
        <w:separator/>
      </w:r>
    </w:p>
  </w:footnote>
  <w:footnote w:type="continuationSeparator" w:id="0">
    <w:p w14:paraId="7C9EAFEE" w14:textId="77777777" w:rsidR="009B111E" w:rsidRDefault="009B11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EA26F1" w14:textId="77777777"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20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10C70D9"/>
    <w:multiLevelType w:val="hybridMultilevel"/>
    <w:tmpl w:val="07A250D6"/>
    <w:lvl w:ilvl="0" w:tplc="0409000F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E37C8D"/>
    <w:multiLevelType w:val="hybridMultilevel"/>
    <w:tmpl w:val="8EB43C84"/>
    <w:lvl w:ilvl="0" w:tplc="26A84F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2835127">
    <w:abstractNumId w:val="2"/>
  </w:num>
  <w:num w:numId="2" w16cid:durableId="2140875216">
    <w:abstractNumId w:val="10"/>
  </w:num>
  <w:num w:numId="3" w16cid:durableId="223221810">
    <w:abstractNumId w:val="26"/>
  </w:num>
  <w:num w:numId="4" w16cid:durableId="2019959437">
    <w:abstractNumId w:val="16"/>
  </w:num>
  <w:num w:numId="5" w16cid:durableId="1444881222">
    <w:abstractNumId w:val="4"/>
  </w:num>
  <w:num w:numId="6" w16cid:durableId="1706443924">
    <w:abstractNumId w:val="25"/>
  </w:num>
  <w:num w:numId="7" w16cid:durableId="296692974">
    <w:abstractNumId w:val="21"/>
  </w:num>
  <w:num w:numId="8" w16cid:durableId="1787190577">
    <w:abstractNumId w:val="27"/>
  </w:num>
  <w:num w:numId="9" w16cid:durableId="935790699">
    <w:abstractNumId w:val="20"/>
  </w:num>
  <w:num w:numId="10" w16cid:durableId="294457927">
    <w:abstractNumId w:val="13"/>
  </w:num>
  <w:num w:numId="11" w16cid:durableId="2125998462">
    <w:abstractNumId w:val="19"/>
  </w:num>
  <w:num w:numId="12" w16cid:durableId="2028482946">
    <w:abstractNumId w:val="12"/>
  </w:num>
  <w:num w:numId="13" w16cid:durableId="78870174">
    <w:abstractNumId w:val="18"/>
  </w:num>
  <w:num w:numId="14" w16cid:durableId="327637355">
    <w:abstractNumId w:val="23"/>
  </w:num>
  <w:num w:numId="15" w16cid:durableId="455568903">
    <w:abstractNumId w:val="1"/>
  </w:num>
  <w:num w:numId="16" w16cid:durableId="1122457164">
    <w:abstractNumId w:val="8"/>
  </w:num>
  <w:num w:numId="17" w16cid:durableId="949506774">
    <w:abstractNumId w:val="9"/>
  </w:num>
  <w:num w:numId="18" w16cid:durableId="1249731543">
    <w:abstractNumId w:val="3"/>
  </w:num>
  <w:num w:numId="19" w16cid:durableId="1610116678">
    <w:abstractNumId w:val="24"/>
  </w:num>
  <w:num w:numId="20" w16cid:durableId="1023482245">
    <w:abstractNumId w:val="0"/>
  </w:num>
  <w:num w:numId="21" w16cid:durableId="725955772">
    <w:abstractNumId w:val="6"/>
  </w:num>
  <w:num w:numId="22" w16cid:durableId="515769931">
    <w:abstractNumId w:val="28"/>
  </w:num>
  <w:num w:numId="23" w16cid:durableId="885485868">
    <w:abstractNumId w:val="14"/>
  </w:num>
  <w:num w:numId="24" w16cid:durableId="1301112090">
    <w:abstractNumId w:val="17"/>
  </w:num>
  <w:num w:numId="25" w16cid:durableId="677460240">
    <w:abstractNumId w:val="11"/>
  </w:num>
  <w:num w:numId="26" w16cid:durableId="1140028554">
    <w:abstractNumId w:val="22"/>
  </w:num>
  <w:num w:numId="27" w16cid:durableId="1127158275">
    <w:abstractNumId w:val="5"/>
  </w:num>
  <w:num w:numId="28" w16cid:durableId="321279928">
    <w:abstractNumId w:val="15"/>
  </w:num>
  <w:num w:numId="29" w16cid:durableId="1258752899">
    <w:abstractNumId w:val="7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6C32"/>
    <w:rsid w:val="00010B02"/>
    <w:rsid w:val="00013A7A"/>
    <w:rsid w:val="00013CA6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7380"/>
    <w:rsid w:val="00047A3C"/>
    <w:rsid w:val="00047C49"/>
    <w:rsid w:val="0005024F"/>
    <w:rsid w:val="0005717D"/>
    <w:rsid w:val="000578E4"/>
    <w:rsid w:val="00057D54"/>
    <w:rsid w:val="0006074C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B08DB"/>
    <w:rsid w:val="000B222C"/>
    <w:rsid w:val="000B66FF"/>
    <w:rsid w:val="000C17C3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101026"/>
    <w:rsid w:val="001077BD"/>
    <w:rsid w:val="001164DC"/>
    <w:rsid w:val="00122517"/>
    <w:rsid w:val="00125D1B"/>
    <w:rsid w:val="00126985"/>
    <w:rsid w:val="00134255"/>
    <w:rsid w:val="0013455F"/>
    <w:rsid w:val="00134A26"/>
    <w:rsid w:val="00134A53"/>
    <w:rsid w:val="00136888"/>
    <w:rsid w:val="00142998"/>
    <w:rsid w:val="0014329F"/>
    <w:rsid w:val="00143B83"/>
    <w:rsid w:val="00147791"/>
    <w:rsid w:val="00155AB2"/>
    <w:rsid w:val="001643DE"/>
    <w:rsid w:val="00164450"/>
    <w:rsid w:val="00167D93"/>
    <w:rsid w:val="00170C1F"/>
    <w:rsid w:val="001730B1"/>
    <w:rsid w:val="001836D0"/>
    <w:rsid w:val="0019010F"/>
    <w:rsid w:val="0019604F"/>
    <w:rsid w:val="001966A4"/>
    <w:rsid w:val="00196E60"/>
    <w:rsid w:val="00197DD7"/>
    <w:rsid w:val="00197E7C"/>
    <w:rsid w:val="001A0951"/>
    <w:rsid w:val="001A0B5A"/>
    <w:rsid w:val="001A6EDA"/>
    <w:rsid w:val="001A7287"/>
    <w:rsid w:val="001A76C7"/>
    <w:rsid w:val="001C12D2"/>
    <w:rsid w:val="001C2BEC"/>
    <w:rsid w:val="001C3EAC"/>
    <w:rsid w:val="001C5892"/>
    <w:rsid w:val="001D2CC8"/>
    <w:rsid w:val="001D3536"/>
    <w:rsid w:val="001E1462"/>
    <w:rsid w:val="001E4106"/>
    <w:rsid w:val="001F039E"/>
    <w:rsid w:val="001F251E"/>
    <w:rsid w:val="001F31DE"/>
    <w:rsid w:val="001F78B0"/>
    <w:rsid w:val="00202618"/>
    <w:rsid w:val="00202BF1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5842"/>
    <w:rsid w:val="0022004A"/>
    <w:rsid w:val="00222FA4"/>
    <w:rsid w:val="00227853"/>
    <w:rsid w:val="00233353"/>
    <w:rsid w:val="0023406C"/>
    <w:rsid w:val="00234B1A"/>
    <w:rsid w:val="00235E9B"/>
    <w:rsid w:val="0024024F"/>
    <w:rsid w:val="00245768"/>
    <w:rsid w:val="00250BA7"/>
    <w:rsid w:val="00252486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18B1"/>
    <w:rsid w:val="0028297F"/>
    <w:rsid w:val="00282EBF"/>
    <w:rsid w:val="00285964"/>
    <w:rsid w:val="002902B8"/>
    <w:rsid w:val="0029257C"/>
    <w:rsid w:val="0029523D"/>
    <w:rsid w:val="00296625"/>
    <w:rsid w:val="0029669D"/>
    <w:rsid w:val="002A398B"/>
    <w:rsid w:val="002B11B0"/>
    <w:rsid w:val="002B1C0D"/>
    <w:rsid w:val="002B1E9F"/>
    <w:rsid w:val="002B65D0"/>
    <w:rsid w:val="002D06E1"/>
    <w:rsid w:val="002D10BA"/>
    <w:rsid w:val="002D165C"/>
    <w:rsid w:val="002D411C"/>
    <w:rsid w:val="002D7E55"/>
    <w:rsid w:val="002E03D1"/>
    <w:rsid w:val="002E14C8"/>
    <w:rsid w:val="002E4EE4"/>
    <w:rsid w:val="002E673F"/>
    <w:rsid w:val="002F2355"/>
    <w:rsid w:val="002F4EB6"/>
    <w:rsid w:val="003001CC"/>
    <w:rsid w:val="00302414"/>
    <w:rsid w:val="003035F8"/>
    <w:rsid w:val="0030477C"/>
    <w:rsid w:val="00307661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3A63"/>
    <w:rsid w:val="00351A0E"/>
    <w:rsid w:val="0035309C"/>
    <w:rsid w:val="0035452E"/>
    <w:rsid w:val="003553E0"/>
    <w:rsid w:val="00356453"/>
    <w:rsid w:val="00356FB6"/>
    <w:rsid w:val="00361EFF"/>
    <w:rsid w:val="00362311"/>
    <w:rsid w:val="0036270F"/>
    <w:rsid w:val="0036356A"/>
    <w:rsid w:val="003671FF"/>
    <w:rsid w:val="00370C00"/>
    <w:rsid w:val="00377089"/>
    <w:rsid w:val="00381874"/>
    <w:rsid w:val="00381C0B"/>
    <w:rsid w:val="00382811"/>
    <w:rsid w:val="00385461"/>
    <w:rsid w:val="00386952"/>
    <w:rsid w:val="003932FC"/>
    <w:rsid w:val="00395F15"/>
    <w:rsid w:val="00396ADA"/>
    <w:rsid w:val="003A0CB2"/>
    <w:rsid w:val="003A2B15"/>
    <w:rsid w:val="003A48F7"/>
    <w:rsid w:val="003A6A93"/>
    <w:rsid w:val="003A71AB"/>
    <w:rsid w:val="003B3E50"/>
    <w:rsid w:val="003B5233"/>
    <w:rsid w:val="003C27BB"/>
    <w:rsid w:val="003C7962"/>
    <w:rsid w:val="003C7B59"/>
    <w:rsid w:val="003D303D"/>
    <w:rsid w:val="003E35F0"/>
    <w:rsid w:val="003E38A1"/>
    <w:rsid w:val="003E3C73"/>
    <w:rsid w:val="003F0AC0"/>
    <w:rsid w:val="003F31BC"/>
    <w:rsid w:val="003F6622"/>
    <w:rsid w:val="003F7D7F"/>
    <w:rsid w:val="0040722A"/>
    <w:rsid w:val="00407C09"/>
    <w:rsid w:val="00410E89"/>
    <w:rsid w:val="004176E2"/>
    <w:rsid w:val="004203F5"/>
    <w:rsid w:val="0042462A"/>
    <w:rsid w:val="0042549C"/>
    <w:rsid w:val="00433512"/>
    <w:rsid w:val="004342E7"/>
    <w:rsid w:val="00434CCE"/>
    <w:rsid w:val="00437333"/>
    <w:rsid w:val="00437ABE"/>
    <w:rsid w:val="00441065"/>
    <w:rsid w:val="0044311D"/>
    <w:rsid w:val="00450FB2"/>
    <w:rsid w:val="00451BE6"/>
    <w:rsid w:val="00453195"/>
    <w:rsid w:val="0045386D"/>
    <w:rsid w:val="0045760E"/>
    <w:rsid w:val="00462593"/>
    <w:rsid w:val="0046271C"/>
    <w:rsid w:val="00465CE5"/>
    <w:rsid w:val="00466D24"/>
    <w:rsid w:val="00467811"/>
    <w:rsid w:val="00477FB7"/>
    <w:rsid w:val="004806AB"/>
    <w:rsid w:val="0048464B"/>
    <w:rsid w:val="00485869"/>
    <w:rsid w:val="004871FD"/>
    <w:rsid w:val="0049149E"/>
    <w:rsid w:val="00491A64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E1490"/>
    <w:rsid w:val="004E3A20"/>
    <w:rsid w:val="004E4681"/>
    <w:rsid w:val="004E525A"/>
    <w:rsid w:val="004E5B2D"/>
    <w:rsid w:val="004E763E"/>
    <w:rsid w:val="004E7E03"/>
    <w:rsid w:val="004F1693"/>
    <w:rsid w:val="004F2730"/>
    <w:rsid w:val="004F44ED"/>
    <w:rsid w:val="00500983"/>
    <w:rsid w:val="0050401E"/>
    <w:rsid w:val="005123B1"/>
    <w:rsid w:val="00513220"/>
    <w:rsid w:val="00515F05"/>
    <w:rsid w:val="00520F47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5B7E"/>
    <w:rsid w:val="0057719F"/>
    <w:rsid w:val="0058090B"/>
    <w:rsid w:val="00582F9F"/>
    <w:rsid w:val="00585984"/>
    <w:rsid w:val="005870D3"/>
    <w:rsid w:val="00591259"/>
    <w:rsid w:val="00595E0E"/>
    <w:rsid w:val="005A1B25"/>
    <w:rsid w:val="005A5319"/>
    <w:rsid w:val="005B5C3D"/>
    <w:rsid w:val="005B5C9D"/>
    <w:rsid w:val="005B7832"/>
    <w:rsid w:val="005C0E4B"/>
    <w:rsid w:val="005C37EF"/>
    <w:rsid w:val="005C49EA"/>
    <w:rsid w:val="005D08FB"/>
    <w:rsid w:val="005D3C58"/>
    <w:rsid w:val="005E0005"/>
    <w:rsid w:val="005E340B"/>
    <w:rsid w:val="005E3FE5"/>
    <w:rsid w:val="005E4835"/>
    <w:rsid w:val="005F3DA0"/>
    <w:rsid w:val="005F6605"/>
    <w:rsid w:val="0060137D"/>
    <w:rsid w:val="006025EB"/>
    <w:rsid w:val="00605C99"/>
    <w:rsid w:val="00607641"/>
    <w:rsid w:val="00607A90"/>
    <w:rsid w:val="006104EA"/>
    <w:rsid w:val="00617584"/>
    <w:rsid w:val="00620335"/>
    <w:rsid w:val="00621558"/>
    <w:rsid w:val="00624937"/>
    <w:rsid w:val="00624982"/>
    <w:rsid w:val="00625449"/>
    <w:rsid w:val="00626624"/>
    <w:rsid w:val="00632348"/>
    <w:rsid w:val="006323BF"/>
    <w:rsid w:val="006362BA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7211B"/>
    <w:rsid w:val="006753F6"/>
    <w:rsid w:val="006758A7"/>
    <w:rsid w:val="006803C1"/>
    <w:rsid w:val="006807CA"/>
    <w:rsid w:val="00682C6A"/>
    <w:rsid w:val="00683C98"/>
    <w:rsid w:val="00684F85"/>
    <w:rsid w:val="00693254"/>
    <w:rsid w:val="006A0A8F"/>
    <w:rsid w:val="006A1213"/>
    <w:rsid w:val="006A2181"/>
    <w:rsid w:val="006A3493"/>
    <w:rsid w:val="006A4144"/>
    <w:rsid w:val="006A48A9"/>
    <w:rsid w:val="006A4ABD"/>
    <w:rsid w:val="006A53A7"/>
    <w:rsid w:val="006A55C2"/>
    <w:rsid w:val="006B1B0E"/>
    <w:rsid w:val="006B1CB6"/>
    <w:rsid w:val="006B2A13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7B1B"/>
    <w:rsid w:val="006D7F36"/>
    <w:rsid w:val="006E0904"/>
    <w:rsid w:val="006F15C6"/>
    <w:rsid w:val="006F19AE"/>
    <w:rsid w:val="006F21C4"/>
    <w:rsid w:val="006F2B66"/>
    <w:rsid w:val="006F4124"/>
    <w:rsid w:val="00701885"/>
    <w:rsid w:val="00701B8E"/>
    <w:rsid w:val="00703560"/>
    <w:rsid w:val="00704067"/>
    <w:rsid w:val="0070443D"/>
    <w:rsid w:val="007071B8"/>
    <w:rsid w:val="0070732E"/>
    <w:rsid w:val="00716D06"/>
    <w:rsid w:val="00720470"/>
    <w:rsid w:val="00720F3C"/>
    <w:rsid w:val="00723764"/>
    <w:rsid w:val="007272D9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0597"/>
    <w:rsid w:val="00763262"/>
    <w:rsid w:val="0077403B"/>
    <w:rsid w:val="007743DA"/>
    <w:rsid w:val="00781A85"/>
    <w:rsid w:val="00783895"/>
    <w:rsid w:val="007860F8"/>
    <w:rsid w:val="00786E09"/>
    <w:rsid w:val="00787256"/>
    <w:rsid w:val="00793885"/>
    <w:rsid w:val="00797C6B"/>
    <w:rsid w:val="007A1CF3"/>
    <w:rsid w:val="007A284B"/>
    <w:rsid w:val="007A3FF4"/>
    <w:rsid w:val="007A7BC0"/>
    <w:rsid w:val="007B11D9"/>
    <w:rsid w:val="007B1213"/>
    <w:rsid w:val="007B194F"/>
    <w:rsid w:val="007B4182"/>
    <w:rsid w:val="007B44C9"/>
    <w:rsid w:val="007B76C6"/>
    <w:rsid w:val="007B7C9D"/>
    <w:rsid w:val="007C1352"/>
    <w:rsid w:val="007C409B"/>
    <w:rsid w:val="007D2DD2"/>
    <w:rsid w:val="007D4A4E"/>
    <w:rsid w:val="007D4CC0"/>
    <w:rsid w:val="007D5120"/>
    <w:rsid w:val="007D6655"/>
    <w:rsid w:val="007D7C57"/>
    <w:rsid w:val="007D7DAE"/>
    <w:rsid w:val="007E0335"/>
    <w:rsid w:val="007E5CC2"/>
    <w:rsid w:val="007E5D81"/>
    <w:rsid w:val="007E7351"/>
    <w:rsid w:val="007F3471"/>
    <w:rsid w:val="007F3A84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2B5"/>
    <w:rsid w:val="0083634B"/>
    <w:rsid w:val="008400F2"/>
    <w:rsid w:val="00841163"/>
    <w:rsid w:val="0084381D"/>
    <w:rsid w:val="00843EE9"/>
    <w:rsid w:val="008449EC"/>
    <w:rsid w:val="00850062"/>
    <w:rsid w:val="00852368"/>
    <w:rsid w:val="00854EF9"/>
    <w:rsid w:val="008615A5"/>
    <w:rsid w:val="00862D2E"/>
    <w:rsid w:val="00863A0A"/>
    <w:rsid w:val="008649E7"/>
    <w:rsid w:val="008679BB"/>
    <w:rsid w:val="0087219A"/>
    <w:rsid w:val="008774AE"/>
    <w:rsid w:val="008806E2"/>
    <w:rsid w:val="00880F3C"/>
    <w:rsid w:val="0088110A"/>
    <w:rsid w:val="0088154F"/>
    <w:rsid w:val="008827A1"/>
    <w:rsid w:val="00891270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543B"/>
    <w:rsid w:val="008C2CF0"/>
    <w:rsid w:val="008C46E5"/>
    <w:rsid w:val="008C48BE"/>
    <w:rsid w:val="008C553F"/>
    <w:rsid w:val="008C7EE9"/>
    <w:rsid w:val="008D0BA7"/>
    <w:rsid w:val="008D0ED5"/>
    <w:rsid w:val="008D4183"/>
    <w:rsid w:val="008D5C36"/>
    <w:rsid w:val="008D6205"/>
    <w:rsid w:val="008D6523"/>
    <w:rsid w:val="008E26A0"/>
    <w:rsid w:val="008E2E34"/>
    <w:rsid w:val="008E5A9C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666B"/>
    <w:rsid w:val="00927122"/>
    <w:rsid w:val="00933F28"/>
    <w:rsid w:val="00940FE5"/>
    <w:rsid w:val="00946F6E"/>
    <w:rsid w:val="00947B9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1935"/>
    <w:rsid w:val="00963BF3"/>
    <w:rsid w:val="00963F23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58B"/>
    <w:rsid w:val="00993B79"/>
    <w:rsid w:val="009A54A8"/>
    <w:rsid w:val="009B111E"/>
    <w:rsid w:val="009B70AB"/>
    <w:rsid w:val="009C7B63"/>
    <w:rsid w:val="009D2748"/>
    <w:rsid w:val="009D4258"/>
    <w:rsid w:val="009F3E77"/>
    <w:rsid w:val="009F6F8C"/>
    <w:rsid w:val="009F7F09"/>
    <w:rsid w:val="00A0335E"/>
    <w:rsid w:val="00A0382D"/>
    <w:rsid w:val="00A04F98"/>
    <w:rsid w:val="00A14C15"/>
    <w:rsid w:val="00A2271D"/>
    <w:rsid w:val="00A233FA"/>
    <w:rsid w:val="00A349BE"/>
    <w:rsid w:val="00A41282"/>
    <w:rsid w:val="00A45625"/>
    <w:rsid w:val="00A45D7C"/>
    <w:rsid w:val="00A478FB"/>
    <w:rsid w:val="00A47D87"/>
    <w:rsid w:val="00A5090D"/>
    <w:rsid w:val="00A52CD8"/>
    <w:rsid w:val="00A602F1"/>
    <w:rsid w:val="00A623DD"/>
    <w:rsid w:val="00A6379C"/>
    <w:rsid w:val="00A6667D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A1916"/>
    <w:rsid w:val="00AA3786"/>
    <w:rsid w:val="00AB3537"/>
    <w:rsid w:val="00AB4AC1"/>
    <w:rsid w:val="00AD25B3"/>
    <w:rsid w:val="00AD375C"/>
    <w:rsid w:val="00AD52B1"/>
    <w:rsid w:val="00AD5DD3"/>
    <w:rsid w:val="00AD5F80"/>
    <w:rsid w:val="00AE3528"/>
    <w:rsid w:val="00AE3560"/>
    <w:rsid w:val="00AE7695"/>
    <w:rsid w:val="00AF370E"/>
    <w:rsid w:val="00AF671E"/>
    <w:rsid w:val="00AF771C"/>
    <w:rsid w:val="00B02D45"/>
    <w:rsid w:val="00B036F2"/>
    <w:rsid w:val="00B0677D"/>
    <w:rsid w:val="00B10D7F"/>
    <w:rsid w:val="00B14845"/>
    <w:rsid w:val="00B14F98"/>
    <w:rsid w:val="00B15548"/>
    <w:rsid w:val="00B16C16"/>
    <w:rsid w:val="00B17250"/>
    <w:rsid w:val="00B268DF"/>
    <w:rsid w:val="00B32162"/>
    <w:rsid w:val="00B33084"/>
    <w:rsid w:val="00B41BE1"/>
    <w:rsid w:val="00B42B76"/>
    <w:rsid w:val="00B44DE7"/>
    <w:rsid w:val="00B461E3"/>
    <w:rsid w:val="00B47260"/>
    <w:rsid w:val="00B50D1A"/>
    <w:rsid w:val="00B54F27"/>
    <w:rsid w:val="00B60D14"/>
    <w:rsid w:val="00B6202F"/>
    <w:rsid w:val="00B6777D"/>
    <w:rsid w:val="00B7049A"/>
    <w:rsid w:val="00B75AAC"/>
    <w:rsid w:val="00B7636B"/>
    <w:rsid w:val="00B77AF7"/>
    <w:rsid w:val="00B81C6C"/>
    <w:rsid w:val="00B82FBA"/>
    <w:rsid w:val="00B91340"/>
    <w:rsid w:val="00B94669"/>
    <w:rsid w:val="00BA0FA4"/>
    <w:rsid w:val="00BA5B0B"/>
    <w:rsid w:val="00BA71FF"/>
    <w:rsid w:val="00BB006C"/>
    <w:rsid w:val="00BB6252"/>
    <w:rsid w:val="00BB6583"/>
    <w:rsid w:val="00BB6DD7"/>
    <w:rsid w:val="00BC04A9"/>
    <w:rsid w:val="00BC15E6"/>
    <w:rsid w:val="00BC23DC"/>
    <w:rsid w:val="00BC39A8"/>
    <w:rsid w:val="00BC3C6A"/>
    <w:rsid w:val="00BC3EBE"/>
    <w:rsid w:val="00BC50E8"/>
    <w:rsid w:val="00BD434F"/>
    <w:rsid w:val="00BD7007"/>
    <w:rsid w:val="00BE2B9C"/>
    <w:rsid w:val="00BE474A"/>
    <w:rsid w:val="00BE62A4"/>
    <w:rsid w:val="00BF2D54"/>
    <w:rsid w:val="00BF4A24"/>
    <w:rsid w:val="00BF6008"/>
    <w:rsid w:val="00C03E76"/>
    <w:rsid w:val="00C0525B"/>
    <w:rsid w:val="00C067C4"/>
    <w:rsid w:val="00C1052A"/>
    <w:rsid w:val="00C1213C"/>
    <w:rsid w:val="00C127F4"/>
    <w:rsid w:val="00C14F0D"/>
    <w:rsid w:val="00C16F53"/>
    <w:rsid w:val="00C22412"/>
    <w:rsid w:val="00C26724"/>
    <w:rsid w:val="00C27032"/>
    <w:rsid w:val="00C2780D"/>
    <w:rsid w:val="00C30D70"/>
    <w:rsid w:val="00C31789"/>
    <w:rsid w:val="00C34435"/>
    <w:rsid w:val="00C351C8"/>
    <w:rsid w:val="00C3593E"/>
    <w:rsid w:val="00C377BA"/>
    <w:rsid w:val="00C407AC"/>
    <w:rsid w:val="00C4589D"/>
    <w:rsid w:val="00C5269C"/>
    <w:rsid w:val="00C5497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97437"/>
    <w:rsid w:val="00CA065B"/>
    <w:rsid w:val="00CB3900"/>
    <w:rsid w:val="00CC3CBC"/>
    <w:rsid w:val="00CC7D6B"/>
    <w:rsid w:val="00CE07F4"/>
    <w:rsid w:val="00CE2F5D"/>
    <w:rsid w:val="00CE5DF7"/>
    <w:rsid w:val="00CE6B32"/>
    <w:rsid w:val="00CF00F2"/>
    <w:rsid w:val="00CF3976"/>
    <w:rsid w:val="00D03BA3"/>
    <w:rsid w:val="00D05EE6"/>
    <w:rsid w:val="00D135C4"/>
    <w:rsid w:val="00D161C9"/>
    <w:rsid w:val="00D16D32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42014"/>
    <w:rsid w:val="00D50708"/>
    <w:rsid w:val="00D51B3F"/>
    <w:rsid w:val="00D60017"/>
    <w:rsid w:val="00D62883"/>
    <w:rsid w:val="00D62E2D"/>
    <w:rsid w:val="00D6673D"/>
    <w:rsid w:val="00D7443E"/>
    <w:rsid w:val="00D813DC"/>
    <w:rsid w:val="00D81792"/>
    <w:rsid w:val="00D81E52"/>
    <w:rsid w:val="00D84887"/>
    <w:rsid w:val="00D93BFB"/>
    <w:rsid w:val="00D956DB"/>
    <w:rsid w:val="00D95986"/>
    <w:rsid w:val="00DA46A6"/>
    <w:rsid w:val="00DA54C8"/>
    <w:rsid w:val="00DA5D96"/>
    <w:rsid w:val="00DA7DCD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2A6A"/>
    <w:rsid w:val="00DD5770"/>
    <w:rsid w:val="00DD6CC5"/>
    <w:rsid w:val="00DE08E2"/>
    <w:rsid w:val="00DE0A58"/>
    <w:rsid w:val="00DE2CA7"/>
    <w:rsid w:val="00DE3203"/>
    <w:rsid w:val="00DE4F02"/>
    <w:rsid w:val="00DE69F7"/>
    <w:rsid w:val="00DE753E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51C9"/>
    <w:rsid w:val="00E1368D"/>
    <w:rsid w:val="00E144FD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1D4B"/>
    <w:rsid w:val="00E662F2"/>
    <w:rsid w:val="00E66AAD"/>
    <w:rsid w:val="00E741B6"/>
    <w:rsid w:val="00E74863"/>
    <w:rsid w:val="00E74D42"/>
    <w:rsid w:val="00E85354"/>
    <w:rsid w:val="00E90978"/>
    <w:rsid w:val="00E90984"/>
    <w:rsid w:val="00E90F8C"/>
    <w:rsid w:val="00E93CE5"/>
    <w:rsid w:val="00EA00FB"/>
    <w:rsid w:val="00EA1AAA"/>
    <w:rsid w:val="00EA2293"/>
    <w:rsid w:val="00EA44B2"/>
    <w:rsid w:val="00EB4D7A"/>
    <w:rsid w:val="00EB5D19"/>
    <w:rsid w:val="00EB5E43"/>
    <w:rsid w:val="00EB68DA"/>
    <w:rsid w:val="00EB75D1"/>
    <w:rsid w:val="00EC2839"/>
    <w:rsid w:val="00EC4CDE"/>
    <w:rsid w:val="00EC7ADC"/>
    <w:rsid w:val="00ED5BCE"/>
    <w:rsid w:val="00ED65B6"/>
    <w:rsid w:val="00EE0903"/>
    <w:rsid w:val="00EE1CD7"/>
    <w:rsid w:val="00EE21DA"/>
    <w:rsid w:val="00EE25E3"/>
    <w:rsid w:val="00EE294B"/>
    <w:rsid w:val="00EE32B7"/>
    <w:rsid w:val="00EE5676"/>
    <w:rsid w:val="00EF4A90"/>
    <w:rsid w:val="00F01463"/>
    <w:rsid w:val="00F01C21"/>
    <w:rsid w:val="00F07D3E"/>
    <w:rsid w:val="00F11B91"/>
    <w:rsid w:val="00F202D7"/>
    <w:rsid w:val="00F21117"/>
    <w:rsid w:val="00F2146A"/>
    <w:rsid w:val="00F24278"/>
    <w:rsid w:val="00F31A7D"/>
    <w:rsid w:val="00F37E66"/>
    <w:rsid w:val="00F4047C"/>
    <w:rsid w:val="00F45546"/>
    <w:rsid w:val="00F53C00"/>
    <w:rsid w:val="00F55660"/>
    <w:rsid w:val="00F568B5"/>
    <w:rsid w:val="00F57AE5"/>
    <w:rsid w:val="00F6387B"/>
    <w:rsid w:val="00F64181"/>
    <w:rsid w:val="00F64663"/>
    <w:rsid w:val="00F66EA1"/>
    <w:rsid w:val="00F72E17"/>
    <w:rsid w:val="00F75403"/>
    <w:rsid w:val="00F82B51"/>
    <w:rsid w:val="00F841B0"/>
    <w:rsid w:val="00F8584D"/>
    <w:rsid w:val="00F86198"/>
    <w:rsid w:val="00F867EE"/>
    <w:rsid w:val="00F91A23"/>
    <w:rsid w:val="00F92345"/>
    <w:rsid w:val="00F93A66"/>
    <w:rsid w:val="00F93B66"/>
    <w:rsid w:val="00FA663F"/>
    <w:rsid w:val="00FB17D1"/>
    <w:rsid w:val="00FB5A44"/>
    <w:rsid w:val="00FB5C6E"/>
    <w:rsid w:val="00FB75C4"/>
    <w:rsid w:val="00FC7385"/>
    <w:rsid w:val="00FC79D2"/>
    <w:rsid w:val="00FD15F0"/>
    <w:rsid w:val="00FD5E04"/>
    <w:rsid w:val="00FE0A62"/>
    <w:rsid w:val="00FE2C31"/>
    <w:rsid w:val="00FE4039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0CB5B3D"/>
  <w15:chartTrackingRefBased/>
  <w15:docId w15:val="{34CE553C-B5F8-470F-811A-7DA5A5DEB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437ABE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Title">
    <w:name w:val="Title"/>
    <w:basedOn w:val="Normal"/>
    <w:next w:val="Normal"/>
    <w:link w:val="TitleChar"/>
    <w:qFormat/>
    <w:rsid w:val="00437ABE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437ABE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9928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tmp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B53326-2F50-439D-A967-0979E8A305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9</Words>
  <Characters>187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2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tephanie H Kurtz</cp:lastModifiedBy>
  <cp:revision>2</cp:revision>
  <cp:lastPrinted>2018-04-02T14:00:00Z</cp:lastPrinted>
  <dcterms:created xsi:type="dcterms:W3CDTF">2024-05-17T21:30:00Z</dcterms:created>
  <dcterms:modified xsi:type="dcterms:W3CDTF">2024-05-17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